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57" r:id="rId3"/>
    <p:sldId id="261" r:id="rId4"/>
    <p:sldId id="265" r:id="rId5"/>
    <p:sldId id="262" r:id="rId6"/>
    <p:sldId id="289" r:id="rId7"/>
    <p:sldId id="302" r:id="rId8"/>
    <p:sldId id="303" r:id="rId9"/>
    <p:sldId id="304" r:id="rId10"/>
    <p:sldId id="285" r:id="rId11"/>
    <p:sldId id="286" r:id="rId12"/>
    <p:sldId id="266" r:id="rId13"/>
    <p:sldId id="299" r:id="rId14"/>
    <p:sldId id="300" r:id="rId15"/>
    <p:sldId id="290" r:id="rId16"/>
    <p:sldId id="291" r:id="rId17"/>
    <p:sldId id="305" r:id="rId18"/>
    <p:sldId id="292" r:id="rId19"/>
    <p:sldId id="293" r:id="rId20"/>
    <p:sldId id="287" r:id="rId21"/>
    <p:sldId id="296" r:id="rId22"/>
    <p:sldId id="298" r:id="rId23"/>
    <p:sldId id="306" r:id="rId24"/>
    <p:sldId id="307" r:id="rId25"/>
    <p:sldId id="258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76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9E016143-E03C-4CFD-AFDC-14E5BDEA754C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3E54A-A8CA-48C1-9504-691B58049D29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7" y="381000"/>
            <a:ext cx="1857375" cy="58975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2" y="381000"/>
            <a:ext cx="5800725" cy="58975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6C806-BBF7-471C-9527-881CE2266695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94063-DF36-4330-A365-08DA1FA5B7D6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A7C6C-0F39-4D70-8E8D-FE5B9C95FA73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FA4AC-08CC-42CE-BD01-C191750A04EC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l" defTabSz="914377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7A723-92A7-435B-B681-F25B092FEFEB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639-886C-4FCF-9EAB-ABB5DA3F3F4A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30651-31F4-45D2-98AE-A2108F41BC07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5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2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7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789A-C914-4DB1-8815-80B5EC7335C5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5"/>
            <a:ext cx="846963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4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440AA-91A0-436F-8FDB-C0F939DCAE21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3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4" y="1044180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1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0E59FD0C-5451-4CA0-86AF-E70AE3279989}" type="datetimeFigureOut">
              <a:rPr lang="en-US" dirty="0"/>
              <a:t>12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80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1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5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 spc="-51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1" baseline="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tmp"/><Relationship Id="rId3" Type="http://schemas.openxmlformats.org/officeDocument/2006/relationships/oleObject" Target="../embeddings/oleObject2.bin"/><Relationship Id="rId7" Type="http://schemas.openxmlformats.org/officeDocument/2006/relationships/image" Target="../media/image15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tmp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tmp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7.tmp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tmp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b="1" dirty="0"/>
              <a:t>基于</a:t>
            </a:r>
            <a:r>
              <a:rPr lang="en-US" sz="6000" b="1" dirty="0"/>
              <a:t>Simulink</a:t>
            </a:r>
            <a:r>
              <a:rPr lang="zh-CN" altLang="en-US" sz="6000" b="1" dirty="0"/>
              <a:t>的模拟通信系统仿真设计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英才实验学院 黄泽熙 陈子晗</a:t>
            </a:r>
            <a:r>
              <a:rPr lang="en-US" altLang="zh-CN" dirty="0"/>
              <a:t>	</a:t>
            </a:r>
            <a:r>
              <a:rPr lang="zh-CN" altLang="en-US" dirty="0"/>
              <a:t>王茂林 王一帆 李锘</a:t>
            </a:r>
            <a:endParaRPr lang="en-US" altLang="zh-CN" dirty="0"/>
          </a:p>
          <a:p>
            <a:r>
              <a:rPr lang="en-US" altLang="zh-CN" dirty="0"/>
              <a:t>2016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8</a:t>
            </a:r>
            <a:r>
              <a:rPr lang="zh-CN" altLang="en-US" dirty="0"/>
              <a:t>日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7568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信道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5201" y="4565846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AWGN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graphicFrame>
        <p:nvGraphicFramePr>
          <p:cNvPr id="12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54637"/>
              </p:ext>
            </p:extLst>
          </p:nvPr>
        </p:nvGraphicFramePr>
        <p:xfrm>
          <a:off x="2836568" y="5236866"/>
          <a:ext cx="2088245" cy="49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3" imgW="965200" imgH="228600" progId="Equation.DSMT4">
                  <p:embed/>
                </p:oleObj>
              </mc:Choice>
              <mc:Fallback>
                <p:oleObj r:id="rId3" imgW="965200" imgH="228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568" y="5236866"/>
                        <a:ext cx="2088245" cy="496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72942"/>
              </p:ext>
            </p:extLst>
          </p:nvPr>
        </p:nvGraphicFramePr>
        <p:xfrm>
          <a:off x="2661640" y="5880883"/>
          <a:ext cx="2777053" cy="6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5" imgW="1562100" imgH="393700" progId="Equation.DSMT4">
                  <p:embed/>
                </p:oleObj>
              </mc:Choice>
              <mc:Fallback>
                <p:oleObj r:id="rId5" imgW="1562100" imgH="3937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40" y="5880883"/>
                        <a:ext cx="2777053" cy="69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27" t="14213" r="1171" b="50472"/>
          <a:stretch/>
        </p:blipFill>
        <p:spPr bwMode="auto">
          <a:xfrm>
            <a:off x="1073426" y="698654"/>
            <a:ext cx="5190469" cy="16071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" t="14381" r="53726" b="49223"/>
          <a:stretch/>
        </p:blipFill>
        <p:spPr bwMode="auto">
          <a:xfrm>
            <a:off x="1557073" y="2704895"/>
            <a:ext cx="4461400" cy="21474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Arrow: Down 3"/>
          <p:cNvSpPr/>
          <p:nvPr/>
        </p:nvSpPr>
        <p:spPr>
          <a:xfrm rot="19034600">
            <a:off x="2818585" y="2160324"/>
            <a:ext cx="209712" cy="605305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726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Rayleigh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58025" y="880055"/>
            <a:ext cx="75844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zh-CN" sz="2400" dirty="0"/>
              <a:t>在无线通信信道中，由于信号进行多径传播达到接收点处的场强来自不同传播的路径，各条路径延时时间是不同的，而各个方向分量波的叠加，又产生了驻波场强，从而形成信号快衰落的现象</a:t>
            </a:r>
            <a:r>
              <a:rPr lang="zh-CN" altLang="en-US" sz="2400" dirty="0"/>
              <a:t>。</a:t>
            </a:r>
          </a:p>
          <a:p>
            <a:endParaRPr lang="zh-CN" altLang="en-US" sz="2400" dirty="0"/>
          </a:p>
        </p:txBody>
      </p:sp>
      <p:sp>
        <p:nvSpPr>
          <p:cNvPr id="14" name="文本框 9"/>
          <p:cNvSpPr txBox="1"/>
          <p:nvPr/>
        </p:nvSpPr>
        <p:spPr>
          <a:xfrm>
            <a:off x="3093021" y="2671300"/>
            <a:ext cx="278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Rayleigh</a:t>
            </a:r>
            <a:r>
              <a:rPr lang="zh-CN" altLang="en-US" sz="2400" dirty="0"/>
              <a:t>衰落</a:t>
            </a:r>
          </a:p>
        </p:txBody>
      </p:sp>
      <p:graphicFrame>
        <p:nvGraphicFramePr>
          <p:cNvPr id="1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42255"/>
              </p:ext>
            </p:extLst>
          </p:nvPr>
        </p:nvGraphicFramePr>
        <p:xfrm>
          <a:off x="2077412" y="3132965"/>
          <a:ext cx="4053438" cy="99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3" imgW="1752600" imgH="419100" progId="Equation.DSMT4">
                  <p:embed/>
                </p:oleObj>
              </mc:Choice>
              <mc:Fallback>
                <p:oleObj r:id="rId3" imgW="1752600" imgH="4191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12" y="3132965"/>
                        <a:ext cx="4053438" cy="99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0"/>
          <p:cNvSpPr txBox="1"/>
          <p:nvPr/>
        </p:nvSpPr>
        <p:spPr>
          <a:xfrm>
            <a:off x="3251623" y="4379459"/>
            <a:ext cx="278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Rician</a:t>
            </a:r>
            <a:r>
              <a:rPr lang="zh-CN" altLang="en-US" sz="2400" dirty="0"/>
              <a:t>衰落</a:t>
            </a:r>
          </a:p>
        </p:txBody>
      </p:sp>
      <p:graphicFrame>
        <p:nvGraphicFramePr>
          <p:cNvPr id="1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60874"/>
              </p:ext>
            </p:extLst>
          </p:nvPr>
        </p:nvGraphicFramePr>
        <p:xfrm>
          <a:off x="1120274" y="4924210"/>
          <a:ext cx="611951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5" imgW="2540000" imgH="457200" progId="Equation.DSMT4">
                  <p:embed/>
                </p:oleObj>
              </mc:Choice>
              <mc:Fallback>
                <p:oleObj r:id="rId5" imgW="2540000" imgH="457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74" y="4924210"/>
                        <a:ext cx="6119518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16001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信道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79" y="738456"/>
            <a:ext cx="7370417" cy="5845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914988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解复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0" t="14448" r="66418" b="6410"/>
          <a:stretch/>
        </p:blipFill>
        <p:spPr bwMode="auto">
          <a:xfrm>
            <a:off x="126835" y="1110218"/>
            <a:ext cx="3729548" cy="51201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0" t="15137" r="52289" b="63704"/>
          <a:stretch/>
        </p:blipFill>
        <p:spPr bwMode="auto">
          <a:xfrm>
            <a:off x="3621818" y="1848674"/>
            <a:ext cx="4786023" cy="1497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Arrow: Down 13"/>
          <p:cNvSpPr/>
          <p:nvPr/>
        </p:nvSpPr>
        <p:spPr>
          <a:xfrm rot="15382168">
            <a:off x="3002861" y="1753793"/>
            <a:ext cx="209712" cy="1084568"/>
          </a:xfrm>
          <a:prstGeom prst="downArrow">
            <a:avLst>
              <a:gd name="adj1" fmla="val 50000"/>
              <a:gd name="adj2" fmla="val 6254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220618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解复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95" y="738457"/>
            <a:ext cx="7164090" cy="5996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351774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相干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59050"/>
              </p:ext>
            </p:extLst>
          </p:nvPr>
        </p:nvGraphicFramePr>
        <p:xfrm>
          <a:off x="1921521" y="4490388"/>
          <a:ext cx="4405449" cy="100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794000" imgH="635000" progId="Equation.DSMT4">
                  <p:embed/>
                </p:oleObj>
              </mc:Choice>
              <mc:Fallback>
                <p:oleObj name="Equation" r:id="rId3" imgW="2794000" imgH="635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21" y="4490388"/>
                        <a:ext cx="4405449" cy="100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" t="13647" r="55060" b="58469"/>
          <a:stretch/>
        </p:blipFill>
        <p:spPr bwMode="auto">
          <a:xfrm>
            <a:off x="1118221" y="1385002"/>
            <a:ext cx="5934586" cy="22805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85939141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相干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58" y="738457"/>
            <a:ext cx="7231049" cy="596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22107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系统整体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29013" y="6392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4" b="4969"/>
          <a:stretch/>
        </p:blipFill>
        <p:spPr>
          <a:xfrm>
            <a:off x="370058" y="872474"/>
            <a:ext cx="7659798" cy="5568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695017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522" y="319236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包络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8" descr="http://www.51wendang.com/pic/cb8059dd62055b56b6585f5b/1-277-png_6_0_0_135_981_394_122_892.979_1262.879-894-0-1268-894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1223" y="3710843"/>
            <a:ext cx="6285782" cy="206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4" t="34407" r="49605" b="43305"/>
          <a:stretch/>
        </p:blipFill>
        <p:spPr bwMode="auto">
          <a:xfrm>
            <a:off x="1093028" y="1085102"/>
            <a:ext cx="6145011" cy="19840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98800709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包络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2" descr="D:\随机信号\课设\语音调制\After_Saturatio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058" y="738457"/>
            <a:ext cx="7963558" cy="5956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6654978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967" y="207988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模拟广播通信系统</a:t>
            </a:r>
          </a:p>
        </p:txBody>
      </p:sp>
      <p:pic>
        <p:nvPicPr>
          <p:cNvPr id="79" name="Picture 78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" t="19988" r="3165" b="35444"/>
          <a:stretch/>
        </p:blipFill>
        <p:spPr bwMode="auto">
          <a:xfrm>
            <a:off x="197967" y="866380"/>
            <a:ext cx="8180042" cy="22584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3227" y="3441518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具体仿真流程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30" y="4416565"/>
            <a:ext cx="7286086" cy="165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399976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SNR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讨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47" y="653080"/>
            <a:ext cx="7954478" cy="579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268641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率调制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68212" y="4870064"/>
          <a:ext cx="523705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654300" imgH="279400" progId="Equation.DSMT4">
                  <p:embed/>
                </p:oleObj>
              </mc:Choice>
              <mc:Fallback>
                <p:oleObj name="Equation" r:id="rId3" imgW="2654300" imgH="2794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212" y="4870064"/>
                        <a:ext cx="5237056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3" t="22441" r="10131" b="28041"/>
          <a:stretch/>
        </p:blipFill>
        <p:spPr bwMode="auto">
          <a:xfrm>
            <a:off x="686930" y="1568664"/>
            <a:ext cx="6999620" cy="25629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91154662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率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561168" y="4406900"/>
          <a:ext cx="372850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578100" imgH="279400" progId="Equation.DSMT4">
                  <p:embed/>
                </p:oleObj>
              </mc:Choice>
              <mc:Fallback>
                <p:oleObj name="Equation" r:id="rId3" imgW="2578100" imgH="279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68" y="4406900"/>
                        <a:ext cx="372850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524250" y="4902200"/>
          <a:ext cx="1428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952087" imgH="228501" progId="Equation.DSMT4">
                  <p:embed/>
                </p:oleObj>
              </mc:Choice>
              <mc:Fallback>
                <p:oleObj name="Equation" r:id="rId5" imgW="952087" imgH="228501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902200"/>
                        <a:ext cx="1428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94099" y="5892800"/>
          <a:ext cx="145957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180588" imgH="393529" progId="Equation.DSMT4">
                  <p:embed/>
                </p:oleObj>
              </mc:Choice>
              <mc:Fallback>
                <p:oleObj name="Equation" r:id="rId7" imgW="1180588" imgH="393529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99" y="5892800"/>
                        <a:ext cx="145957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19246" y="5321300"/>
          <a:ext cx="3741854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3048000" imgH="393700" progId="Equation.DSMT4">
                  <p:embed/>
                </p:oleObj>
              </mc:Choice>
              <mc:Fallback>
                <p:oleObj name="Equation" r:id="rId9" imgW="3048000" imgH="3937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46" y="5321300"/>
                        <a:ext cx="3741854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9" t="15286" r="56221" b="56921"/>
          <a:stretch/>
        </p:blipFill>
        <p:spPr bwMode="auto">
          <a:xfrm>
            <a:off x="1201994" y="1202021"/>
            <a:ext cx="6725456" cy="256689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77582059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支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率解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02" y="953693"/>
            <a:ext cx="7381503" cy="555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433587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讨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735495" y="1080445"/>
            <a:ext cx="735893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解复用时为什么通过带通滤波器后各个信道的幅度差异那么大？（</a:t>
            </a:r>
            <a:r>
              <a:rPr lang="en-US" altLang="zh-CN" sz="2400" dirty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个数量级以上）</a:t>
            </a:r>
          </a:p>
          <a:p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包络检波时为什么唯独第</a:t>
            </a:r>
            <a:r>
              <a:rPr lang="en-US" altLang="zh-CN" sz="2400" dirty="0">
                <a:latin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个信号（紫色）没有被检出？是信道频率过高的原因？</a:t>
            </a: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实际系统中，传输信道部分出现的高斯噪声为什么不会淹没频率调制信号？</a:t>
            </a:r>
          </a:p>
        </p:txBody>
      </p:sp>
    </p:spTree>
    <p:extLst>
      <p:ext uri="{BB962C8B-B14F-4D97-AF65-F5344CB8AC3E}">
        <p14:creationId xmlns:p14="http://schemas.microsoft.com/office/powerpoint/2010/main" val="898965076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7022" y="2308794"/>
            <a:ext cx="647192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2061155196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Simulink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实现总图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6" t="24031" r="8178" b="8140"/>
          <a:stretch/>
        </p:blipFill>
        <p:spPr bwMode="auto">
          <a:xfrm>
            <a:off x="87463" y="1258017"/>
            <a:ext cx="8309113" cy="44510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76913367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输入音频信号</a:t>
            </a:r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1" t="3756" r="6951" b="4858"/>
          <a:stretch/>
        </p:blipFill>
        <p:spPr bwMode="auto">
          <a:xfrm>
            <a:off x="699715" y="842837"/>
            <a:ext cx="7251589" cy="58283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9436409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幅度调制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78672" y="5019465"/>
            <a:ext cx="75844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en-US" sz="2400" dirty="0"/>
              <a:t>载波频率取</a:t>
            </a:r>
            <a:r>
              <a:rPr lang="en-US" altLang="zh-CN" sz="2400" dirty="0"/>
              <a:t>500kHz</a:t>
            </a:r>
            <a:r>
              <a:rPr lang="zh-CN" altLang="en-US" sz="2400" dirty="0"/>
              <a:t>，保证远大于信号带宽条件</a:t>
            </a:r>
            <a:r>
              <a:rPr lang="en-US" altLang="zh-CN" sz="2400" dirty="0"/>
              <a:t>.</a:t>
            </a:r>
          </a:p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en-US" sz="2400" dirty="0"/>
              <a:t>调制率取</a:t>
            </a:r>
            <a:r>
              <a:rPr lang="en-US" altLang="zh-CN" sz="2400" dirty="0"/>
              <a:t>1</a:t>
            </a:r>
            <a:r>
              <a:rPr lang="zh-CN" altLang="en-US" sz="2400" dirty="0"/>
              <a:t>，因为音频信号的幅值是归一化的，因此常数输入取</a:t>
            </a:r>
            <a:r>
              <a:rPr lang="en-US" altLang="zh-CN" sz="2400" dirty="0"/>
              <a:t>1.</a:t>
            </a:r>
            <a:endParaRPr lang="zh-CN" altLang="en-US" sz="2400" dirty="0"/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514600" y="4356100"/>
          <a:ext cx="3684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56100"/>
                        <a:ext cx="36845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" t="14095" r="32703" b="31936"/>
          <a:stretch/>
        </p:blipFill>
        <p:spPr bwMode="auto">
          <a:xfrm>
            <a:off x="1453680" y="982722"/>
            <a:ext cx="5901276" cy="31291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66818442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幅度调制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3"/>
          <a:stretch/>
        </p:blipFill>
        <p:spPr>
          <a:xfrm>
            <a:off x="565757" y="812508"/>
            <a:ext cx="7544574" cy="6045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416715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79889" y="953693"/>
            <a:ext cx="75844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cs typeface="宋体" panose="02010600030101010101" pitchFamily="2" charset="-122"/>
              </a:rPr>
              <a:t>在频分复用系统中，信道的可用频带被分成若干个互不交叠的频段，每路信号用其中一个频段传输，这样就可以进行同一个宽带信道上传送多信号的过程。</a:t>
            </a:r>
          </a:p>
          <a:p>
            <a:pPr marL="285744" indent="-285744">
              <a:buFont typeface="Wingdings" panose="05000000000000000000" pitchFamily="2" charset="2"/>
              <a:buChar char="Ø"/>
            </a:pPr>
            <a:endParaRPr lang="en-US" altLang="zh-CN" sz="2400" dirty="0"/>
          </a:p>
        </p:txBody>
      </p:sp>
      <p:pic>
        <p:nvPicPr>
          <p:cNvPr id="9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659" y="2523353"/>
            <a:ext cx="7209643" cy="3736438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4389593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" t="17169" r="48975" b="9057"/>
          <a:stretch/>
        </p:blipFill>
        <p:spPr bwMode="auto">
          <a:xfrm>
            <a:off x="370058" y="2163286"/>
            <a:ext cx="5172001" cy="43249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7" t="16272" r="53375" b="44013"/>
          <a:stretch>
            <a:fillRect/>
          </a:stretch>
        </p:blipFill>
        <p:spPr>
          <a:xfrm>
            <a:off x="4802586" y="938254"/>
            <a:ext cx="3540734" cy="1776465"/>
          </a:xfrm>
          <a:prstGeom prst="rect">
            <a:avLst/>
          </a:prstGeom>
          <a:ln>
            <a:noFill/>
          </a:ln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4936" y="2267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066240" y="5395593"/>
                <a:ext cx="4572000" cy="91063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240" y="5395593"/>
                <a:ext cx="4572000" cy="910634"/>
              </a:xfrm>
              <a:prstGeom prst="rect">
                <a:avLst/>
              </a:prstGeom>
              <a:blipFill>
                <a:blip r:embed="rId4"/>
                <a:stretch>
                  <a:fillRect b="-76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row: Down 13"/>
          <p:cNvSpPr/>
          <p:nvPr/>
        </p:nvSpPr>
        <p:spPr>
          <a:xfrm rot="15373644">
            <a:off x="3510544" y="230232"/>
            <a:ext cx="209712" cy="3049409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414046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371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主线系统</a:t>
            </a:r>
            <a:r>
              <a:rPr lang="en-US" altLang="zh-CN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01994" y="5213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11" y="660806"/>
            <a:ext cx="7242810" cy="5950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290722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1627</TotalTime>
  <Words>368</Words>
  <Application>Microsoft Office PowerPoint</Application>
  <PresentationFormat>On-screen Show (4:3)</PresentationFormat>
  <Paragraphs>4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冬青黑体简体中文 W3</vt:lpstr>
      <vt:lpstr>宋体</vt:lpstr>
      <vt:lpstr>Arial</vt:lpstr>
      <vt:lpstr>Cambria Math</vt:lpstr>
      <vt:lpstr>Century Schoolbook</vt:lpstr>
      <vt:lpstr>Wingdings</vt:lpstr>
      <vt:lpstr>Wingdings 2</vt:lpstr>
      <vt:lpstr>View</vt:lpstr>
      <vt:lpstr>MathType 6.0 Equation</vt:lpstr>
      <vt:lpstr>Equation</vt:lpstr>
      <vt:lpstr>基于Simulink的模拟通信系统仿真设计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Simulink的简易移动通信系统</dc:title>
  <dc:creator>Eitima</dc:creator>
  <cp:lastModifiedBy>Eitima</cp:lastModifiedBy>
  <cp:revision>74</cp:revision>
  <dcterms:created xsi:type="dcterms:W3CDTF">2015-11-30T12:56:14Z</dcterms:created>
  <dcterms:modified xsi:type="dcterms:W3CDTF">2016-12-09T12:34:03Z</dcterms:modified>
</cp:coreProperties>
</file>